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1B5D" w:rsidRDefault="006F1B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注释：若</w:t>
      </w:r>
      <w:r>
        <w:rPr>
          <w:rFonts w:ascii="Times New Roman" w:hAnsi="Times New Roman" w:cs="Times New Roman" w:hint="eastAsia"/>
          <w:sz w:val="24"/>
          <w:szCs w:val="24"/>
        </w:rPr>
        <w:t xml:space="preserve"> y=x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db</w:t>
      </w:r>
      <w:proofErr w:type="spellEnd"/>
    </w:p>
    <w:p w:rsidR="006F1B5D" w:rsidRPr="006F1B5D" w:rsidRDefault="006F1B5D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sz w:val="24"/>
          <w:szCs w:val="24"/>
        </w:rPr>
        <w:t>y=10</w:t>
      </w:r>
      <w:r w:rsidRPr="006F1B5D">
        <w:rPr>
          <w:rFonts w:ascii="Times New Roman" w:hAnsi="Times New Roman" w:cs="Times New Roman"/>
          <w:sz w:val="24"/>
          <w:szCs w:val="24"/>
          <w:vertAlign w:val="superscript"/>
        </w:rPr>
        <w:t>(x/10)</w:t>
      </w:r>
    </w:p>
    <w:p w:rsidR="006F1B5D" w:rsidRDefault="006F1B5D">
      <w:pPr>
        <w:rPr>
          <w:rFonts w:ascii="Times New Roman" w:hAnsi="Times New Roman" w:cs="Times New Roman"/>
          <w:sz w:val="24"/>
          <w:szCs w:val="24"/>
        </w:rPr>
      </w:pPr>
    </w:p>
    <w:p w:rsidR="0084014F" w:rsidRPr="0084014F" w:rsidRDefault="0084014F">
      <w:pPr>
        <w:rPr>
          <w:rFonts w:ascii="Times New Roman" w:hAnsi="Times New Roman" w:cs="Times New Roman"/>
          <w:sz w:val="24"/>
          <w:szCs w:val="24"/>
        </w:rPr>
      </w:pPr>
      <w:r w:rsidRPr="0084014F">
        <w:rPr>
          <w:rFonts w:ascii="Times New Roman" w:hAnsi="Times New Roman" w:cs="Times New Roman"/>
          <w:sz w:val="24"/>
          <w:szCs w:val="24"/>
        </w:rPr>
        <w:t>第二讲</w:t>
      </w:r>
    </w:p>
    <w:p w:rsidR="0084014F" w:rsidRDefault="0084014F">
      <w:pPr>
        <w:rPr>
          <w:rFonts w:ascii="Times New Roman" w:hAnsi="Times New Roman" w:cs="Times New Roman"/>
          <w:sz w:val="24"/>
          <w:szCs w:val="24"/>
        </w:rPr>
      </w:pPr>
      <w:r w:rsidRPr="0084014F">
        <w:rPr>
          <w:rFonts w:ascii="Times New Roman" w:hAnsi="Times New Roman" w:cs="Times New Roman"/>
          <w:sz w:val="24"/>
          <w:szCs w:val="24"/>
        </w:rPr>
        <w:t>1.  K=0db=1,</w:t>
      </w:r>
    </w:p>
    <w:p w:rsidR="0084014F" w:rsidRDefault="008401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>=Pt*K*(d/d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a</w:t>
      </w:r>
      <w:r>
        <w:rPr>
          <w:rFonts w:ascii="Times New Roman" w:hAnsi="Times New Roman" w:cs="Times New Roman"/>
          <w:sz w:val="24"/>
          <w:szCs w:val="24"/>
        </w:rPr>
        <w:t>=1*1*(10/1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=0.001W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6D131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|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>|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/2=12.5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SNR=20db=100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C=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1+SNR)=</w:t>
      </w:r>
      <w:r w:rsidRPr="000709E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1+100)</w:t>
      </w:r>
      <w:r w:rsidRPr="000709EF">
        <w:rPr>
          <w:rFonts w:ascii="Times New Roman" w:hAnsi="Times New Roman" w:cs="Times New Roman"/>
          <w:sz w:val="24"/>
          <w:szCs w:val="24"/>
        </w:rPr>
        <w:t xml:space="preserve"> </w:t>
      </w:r>
      <w:r w:rsidR="007F7EF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101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第三讲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0709EF">
        <w:rPr>
          <w:rFonts w:ascii="Times New Roman" w:hAnsi="Times New Roman" w:cs="Times New Roman"/>
          <w:sz w:val="24"/>
          <w:szCs w:val="24"/>
        </w:rPr>
        <w:t>N</w:t>
      </w:r>
      <w:r w:rsidRPr="000709E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0709EF">
        <w:rPr>
          <w:rFonts w:ascii="Times New Roman" w:hAnsi="Times New Roman" w:cs="Times New Roman"/>
          <w:sz w:val="24"/>
          <w:szCs w:val="24"/>
        </w:rPr>
        <w:t>=0dB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1</w:t>
      </w:r>
    </w:p>
    <w:p w:rsidR="000709EF" w:rsidRDefault="000709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bookmarkStart w:id="0" w:name="_GoBack"/>
      <w:r w:rsidR="000064E0" w:rsidRPr="000709EF">
        <w:rPr>
          <w:rFonts w:ascii="Times New Roman" w:hAnsi="Times New Roman" w:cs="Times New Roman"/>
          <w:position w:val="-58"/>
          <w:sz w:val="24"/>
          <w:szCs w:val="24"/>
        </w:rPr>
        <w:object w:dxaOrig="58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45pt;height:56.95pt" o:ole="">
            <v:imagedata r:id="rId4" o:title=""/>
          </v:shape>
          <o:OLEObject Type="Embed" ProgID="Equation.DSMT4" ShapeID="_x0000_i1025" DrawAspect="Content" ObjectID="_1623471991" r:id="rId5"/>
        </w:object>
      </w:r>
      <w:bookmarkEnd w:id="0"/>
    </w:p>
    <w:p w:rsidR="00E84896" w:rsidRDefault="00E84896">
      <w:pPr>
        <w:rPr>
          <w:rFonts w:ascii="Times New Roman" w:hAnsi="Times New Roman" w:cs="Times New Roman"/>
          <w:sz w:val="24"/>
          <w:szCs w:val="24"/>
        </w:rPr>
      </w:pPr>
    </w:p>
    <w:p w:rsidR="00E84896" w:rsidRDefault="00E848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第四讲</w:t>
      </w:r>
    </w:p>
    <w:p w:rsidR="00E84896" w:rsidRDefault="00E848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2.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>=20db=100</w:t>
      </w:r>
    </w:p>
    <w:p w:rsidR="00E84896" w:rsidRPr="000709EF" w:rsidRDefault="00E848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C=4*</w:t>
      </w:r>
      <w:r w:rsidRPr="00E8489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1+Pd)=4*</w:t>
      </w:r>
      <w:r w:rsidRPr="00E848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1+100)=</w:t>
      </w:r>
      <w:r w:rsidRPr="00E848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101</w:t>
      </w:r>
    </w:p>
    <w:sectPr w:rsidR="00E84896" w:rsidRPr="00070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014F"/>
    <w:rsid w:val="000064E0"/>
    <w:rsid w:val="000709EF"/>
    <w:rsid w:val="001B1AA4"/>
    <w:rsid w:val="004B7662"/>
    <w:rsid w:val="006D131D"/>
    <w:rsid w:val="006F1B5D"/>
    <w:rsid w:val="007F7EF6"/>
    <w:rsid w:val="0084014F"/>
    <w:rsid w:val="008F59D6"/>
    <w:rsid w:val="009B2FA6"/>
    <w:rsid w:val="00E84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A2096A-0838-4441-8264-F6F9CA909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40</Words>
  <Characters>232</Characters>
  <Application>Microsoft Office Word</Application>
  <DocSecurity>0</DocSecurity>
  <Lines>1</Lines>
  <Paragraphs>1</Paragraphs>
  <ScaleCrop>false</ScaleCrop>
  <Company/>
  <LinksUpToDate>false</LinksUpToDate>
  <CharactersWithSpaces>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全忠</dc:creator>
  <cp:keywords/>
  <dc:description/>
  <cp:lastModifiedBy>李 全忠</cp:lastModifiedBy>
  <cp:revision>9</cp:revision>
  <dcterms:created xsi:type="dcterms:W3CDTF">2019-06-30T23:21:00Z</dcterms:created>
  <dcterms:modified xsi:type="dcterms:W3CDTF">2019-06-30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